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2" r:id="rId15"/>
    <p:sldId id="315" r:id="rId16"/>
    <p:sldId id="313" r:id="rId17"/>
    <p:sldId id="31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9" d="100"/>
          <a:sy n="49" d="100"/>
        </p:scale>
        <p:origin x="79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Reading: Chapter 1 &amp; 2 in JDJ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Electrostatic potentials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One, two, and three dimensions (Cartesian coordinates)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Mean value theorem for the electrostatic potential</a:t>
            </a:r>
            <a:r>
              <a:rPr lang="en-US" sz="2800" b="1" dirty="0">
                <a:solidFill>
                  <a:srgbClr val="DA32AA"/>
                </a:solidFill>
              </a:rPr>
              <a:t/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 smtClean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35166"/>
              </p:ext>
            </p:extLst>
          </p:nvPr>
        </p:nvGraphicFramePr>
        <p:xfrm>
          <a:off x="2308225" y="838200"/>
          <a:ext cx="45275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3809880" imgH="1257120" progId="Equation.DSMT4">
                  <p:embed/>
                </p:oleObj>
              </mc:Choice>
              <mc:Fallback>
                <p:oleObj name="Equation" r:id="rId3" imgW="38098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8225" y="838200"/>
                        <a:ext cx="4527550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2438400"/>
            <a:ext cx="381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37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rthogonal function expansions in 2 and 3 dimens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26134"/>
              </p:ext>
            </p:extLst>
          </p:nvPr>
        </p:nvGraphicFramePr>
        <p:xfrm>
          <a:off x="1142999" y="838200"/>
          <a:ext cx="593314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3" imgW="4584600" imgH="647640" progId="Equation.DSMT4">
                  <p:embed/>
                </p:oleObj>
              </mc:Choice>
              <mc:Fallback>
                <p:oleObj name="Equation" r:id="rId3" imgW="4584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838200"/>
                        <a:ext cx="593314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72690"/>
              </p:ext>
            </p:extLst>
          </p:nvPr>
        </p:nvGraphicFramePr>
        <p:xfrm>
          <a:off x="381000" y="2204178"/>
          <a:ext cx="8402843" cy="343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5" imgW="6680160" imgH="2730240" progId="Equation.DSMT4">
                  <p:embed/>
                </p:oleObj>
              </mc:Choice>
              <mc:Fallback>
                <p:oleObj name="Equation" r:id="rId5" imgW="668016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204178"/>
                        <a:ext cx="8402843" cy="343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867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See Eq. 3.167 in Jackson for example.)</a:t>
            </a:r>
          </a:p>
        </p:txBody>
      </p:sp>
    </p:spTree>
    <p:extLst>
      <p:ext uri="{BB962C8B-B14F-4D97-AF65-F5344CB8AC3E}">
        <p14:creationId xmlns:p14="http://schemas.microsoft.com/office/powerpoint/2010/main" val="9442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152400"/>
            <a:ext cx="895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ombined orthogonal function expansion and homogeneous solution construction of Green’s function</a:t>
            </a:r>
          </a:p>
          <a:p>
            <a:pPr algn="ctr"/>
            <a:r>
              <a:rPr lang="en-US" sz="2400" b="1" dirty="0" smtClean="0">
                <a:latin typeface="+mj-lt"/>
              </a:rPr>
              <a:t>in 2 and 3 dimension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23434"/>
              </p:ext>
            </p:extLst>
          </p:nvPr>
        </p:nvGraphicFramePr>
        <p:xfrm>
          <a:off x="493713" y="1368425"/>
          <a:ext cx="8326437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3" imgW="6375240" imgH="2222280" progId="Equation.DSMT4">
                  <p:embed/>
                </p:oleObj>
              </mc:Choice>
              <mc:Fallback>
                <p:oleObj name="Equation" r:id="rId3" imgW="637524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3" y="1368425"/>
                        <a:ext cx="8326437" cy="290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30771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 two and three dimensional cases, we can use this </a:t>
            </a:r>
            <a:r>
              <a:rPr lang="en-US" sz="2400" dirty="0" smtClean="0"/>
              <a:t>technique in </a:t>
            </a:r>
            <a:r>
              <a:rPr lang="en-US" sz="2400" dirty="0"/>
              <a:t>one of the dimensions in order to reduce the number </a:t>
            </a:r>
            <a:r>
              <a:rPr lang="en-US" sz="2400" dirty="0" smtClean="0"/>
              <a:t>of summation </a:t>
            </a:r>
            <a:r>
              <a:rPr lang="en-US" sz="2400" dirty="0"/>
              <a:t>terms.  These ideas are discussed in Section 3.11 </a:t>
            </a:r>
            <a:r>
              <a:rPr lang="en-US" sz="2400" dirty="0" smtClean="0"/>
              <a:t>of Jacks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035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24132"/>
              </p:ext>
            </p:extLst>
          </p:nvPr>
        </p:nvGraphicFramePr>
        <p:xfrm>
          <a:off x="305971" y="381000"/>
          <a:ext cx="822842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8" name="Equation" r:id="rId3" imgW="6184800" imgH="1155600" progId="Equation.DSMT4">
                  <p:embed/>
                </p:oleObj>
              </mc:Choice>
              <mc:Fallback>
                <p:oleObj name="Equation" r:id="rId3" imgW="61848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71" y="381000"/>
                        <a:ext cx="822842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55765"/>
              </p:ext>
            </p:extLst>
          </p:nvPr>
        </p:nvGraphicFramePr>
        <p:xfrm>
          <a:off x="325438" y="1851025"/>
          <a:ext cx="7475537" cy="445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Equation" r:id="rId5" imgW="5816520" imgH="3466800" progId="Equation.DSMT4">
                  <p:embed/>
                </p:oleObj>
              </mc:Choice>
              <mc:Fallback>
                <p:oleObj name="Equation" r:id="rId5" imgW="581652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438" y="1851025"/>
                        <a:ext cx="7475537" cy="445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91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88073"/>
              </p:ext>
            </p:extLst>
          </p:nvPr>
        </p:nvGraphicFramePr>
        <p:xfrm>
          <a:off x="381000" y="685800"/>
          <a:ext cx="758264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3" imgW="4292280" imgH="482400" progId="Equation.DSMT4">
                  <p:embed/>
                </p:oleObj>
              </mc:Choice>
              <mc:Fallback>
                <p:oleObj name="Equation" r:id="rId3" imgW="4292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7582648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67743"/>
              </p:ext>
            </p:extLst>
          </p:nvPr>
        </p:nvGraphicFramePr>
        <p:xfrm>
          <a:off x="239593" y="1472041"/>
          <a:ext cx="8924001" cy="24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5" imgW="6908760" imgH="1904760" progId="Equation.DSMT4">
                  <p:embed/>
                </p:oleObj>
              </mc:Choice>
              <mc:Fallback>
                <p:oleObj name="Equation" r:id="rId5" imgW="69087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593" y="1472041"/>
                        <a:ext cx="8924001" cy="246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973179" y="4100978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1371600" y="4191000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14400" y="4800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13" name="Left Brace 12"/>
          <p:cNvSpPr/>
          <p:nvPr/>
        </p:nvSpPr>
        <p:spPr>
          <a:xfrm rot="-5400000">
            <a:off x="4142152" y="3800923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400" y="6091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35097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26079"/>
              </p:ext>
            </p:extLst>
          </p:nvPr>
        </p:nvGraphicFramePr>
        <p:xfrm>
          <a:off x="511629" y="2819880"/>
          <a:ext cx="71786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3" imgW="4914720" imgH="1257120" progId="Equation.DSMT4">
                  <p:embed/>
                </p:oleObj>
              </mc:Choice>
              <mc:Fallback>
                <p:oleObj name="Equation" r:id="rId3" imgW="49147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629" y="2819880"/>
                        <a:ext cx="7178675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1179" y="228600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609600" y="318622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" y="92822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3380152" y="-71455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581400" y="221915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8182"/>
              </p:ext>
            </p:extLst>
          </p:nvPr>
        </p:nvGraphicFramePr>
        <p:xfrm>
          <a:off x="2971800" y="609600"/>
          <a:ext cx="1223844" cy="71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5" imgW="457200" imgH="266400" progId="Equation.DSMT4">
                  <p:embed/>
                </p:oleObj>
              </mc:Choice>
              <mc:Fallback>
                <p:oleObj name="Equation" r:id="rId5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609600"/>
                        <a:ext cx="1223844" cy="713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54220"/>
              </p:ext>
            </p:extLst>
          </p:nvPr>
        </p:nvGraphicFramePr>
        <p:xfrm>
          <a:off x="304800" y="4830763"/>
          <a:ext cx="86296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7" imgW="6680160" imgH="1231560" progId="Equation.DSMT4">
                  <p:embed/>
                </p:oleObj>
              </mc:Choice>
              <mc:Fallback>
                <p:oleObj name="Equation" r:id="rId7" imgW="66801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4830763"/>
                        <a:ext cx="8629650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6291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65" y="228600"/>
            <a:ext cx="9066635" cy="5976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16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71" y="638175"/>
            <a:ext cx="7601929" cy="57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53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79" y="139251"/>
            <a:ext cx="8878277" cy="489282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399" y="4800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oisson </a:t>
            </a:r>
            <a:r>
              <a:rPr lang="en-US" sz="2400" b="1" dirty="0" smtClean="0"/>
              <a:t>Equation</a:t>
            </a:r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21246"/>
              </p:ext>
            </p:extLst>
          </p:nvPr>
        </p:nvGraphicFramePr>
        <p:xfrm>
          <a:off x="3136211" y="1071247"/>
          <a:ext cx="2971800" cy="11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3" imgW="1688760" imgH="634680" progId="Equation.DSMT4">
                  <p:embed/>
                </p:oleObj>
              </mc:Choice>
              <mc:Fallback>
                <p:oleObj name="Equation" r:id="rId3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211" y="1071247"/>
                        <a:ext cx="2971800" cy="11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6280"/>
              </p:ext>
            </p:extLst>
          </p:nvPr>
        </p:nvGraphicFramePr>
        <p:xfrm>
          <a:off x="576262" y="2640907"/>
          <a:ext cx="81438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5" imgW="5574960" imgH="1574640" progId="Equation.DSMT4">
                  <p:embed/>
                </p:oleObj>
              </mc:Choice>
              <mc:Fallback>
                <p:oleObj name="Equation" r:id="rId5" imgW="5574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262" y="2640907"/>
                        <a:ext cx="8143875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19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943" y="115243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oisson equation for one-dimensional syst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50258"/>
              </p:ext>
            </p:extLst>
          </p:nvPr>
        </p:nvGraphicFramePr>
        <p:xfrm>
          <a:off x="2743201" y="576908"/>
          <a:ext cx="2438400" cy="93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3" imgW="1726920" imgH="660240" progId="Equation.DSMT4">
                  <p:embed/>
                </p:oleObj>
              </mc:Choice>
              <mc:Fallback>
                <p:oleObj name="Equation" r:id="rId3" imgW="1726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1" y="576908"/>
                        <a:ext cx="2438400" cy="932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113"/>
              </p:ext>
            </p:extLst>
          </p:nvPr>
        </p:nvGraphicFramePr>
        <p:xfrm>
          <a:off x="563592" y="1347788"/>
          <a:ext cx="71882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" name="Equation" r:id="rId5" imgW="5397480" imgH="1663560" progId="Equation.DSMT4">
                  <p:embed/>
                </p:oleObj>
              </mc:Choice>
              <mc:Fallback>
                <p:oleObj name="Equation" r:id="rId5" imgW="53974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92" y="1347788"/>
                        <a:ext cx="7188200" cy="221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73065"/>
              </p:ext>
            </p:extLst>
          </p:nvPr>
        </p:nvGraphicFramePr>
        <p:xfrm>
          <a:off x="602680" y="3733800"/>
          <a:ext cx="6748463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" name="Equation" r:id="rId7" imgW="5067000" imgH="1663560" progId="Equation.DSMT4">
                  <p:embed/>
                </p:oleObj>
              </mc:Choice>
              <mc:Fallback>
                <p:oleObj name="Equation" r:id="rId7" imgW="50670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680" y="3733800"/>
                        <a:ext cx="6748463" cy="221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63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7355" y="18691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cedure for constructing Green’s function for one-dimensional system using 2 independent solutions of the homogeneous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42563"/>
              </p:ext>
            </p:extLst>
          </p:nvPr>
        </p:nvGraphicFramePr>
        <p:xfrm>
          <a:off x="419280" y="1371600"/>
          <a:ext cx="8220075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" imgW="6070320" imgH="2946240" progId="Equation.DSMT4">
                  <p:embed/>
                </p:oleObj>
              </mc:Choice>
              <mc:Fallback>
                <p:oleObj name="Equation" r:id="rId3" imgW="607032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280" y="1371600"/>
                        <a:ext cx="8220075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5894685"/>
            <a:ext cx="822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autiful method; but only works in one dimension.</a:t>
            </a:r>
          </a:p>
        </p:txBody>
      </p:sp>
    </p:spTree>
    <p:extLst>
      <p:ext uri="{BB962C8B-B14F-4D97-AF65-F5344CB8AC3E}">
        <p14:creationId xmlns:p14="http://schemas.microsoft.com/office/powerpoint/2010/main" val="59615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" y="409575"/>
            <a:ext cx="8601075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40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Orthogonal function expans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76838"/>
              </p:ext>
            </p:extLst>
          </p:nvPr>
        </p:nvGraphicFramePr>
        <p:xfrm>
          <a:off x="747467" y="1259532"/>
          <a:ext cx="7649066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3" imgW="5943600" imgH="3695400" progId="Equation.DSMT4">
                  <p:embed/>
                </p:oleObj>
              </mc:Choice>
              <mc:Fallback>
                <p:oleObj name="Equation" r:id="rId3" imgW="5943600" imgH="36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467" y="1259532"/>
                        <a:ext cx="7649066" cy="475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55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0" y="152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14435"/>
              </p:ext>
            </p:extLst>
          </p:nvPr>
        </p:nvGraphicFramePr>
        <p:xfrm>
          <a:off x="679450" y="614065"/>
          <a:ext cx="6711950" cy="253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3" imgW="5384520" imgH="2031840" progId="Equation.DSMT4">
                  <p:embed/>
                </p:oleObj>
              </mc:Choice>
              <mc:Fallback>
                <p:oleObj name="Equation" r:id="rId3" imgW="53845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614065"/>
                        <a:ext cx="6711950" cy="253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64799"/>
              </p:ext>
            </p:extLst>
          </p:nvPr>
        </p:nvGraphicFramePr>
        <p:xfrm>
          <a:off x="695492" y="3276600"/>
          <a:ext cx="7338352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5" imgW="6324480" imgH="2654280" progId="Equation.DSMT4">
                  <p:embed/>
                </p:oleObj>
              </mc:Choice>
              <mc:Fallback>
                <p:oleObj name="Equation" r:id="rId5" imgW="632448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92" y="3276600"/>
                        <a:ext cx="7338352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5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16659"/>
              </p:ext>
            </p:extLst>
          </p:nvPr>
        </p:nvGraphicFramePr>
        <p:xfrm>
          <a:off x="564482" y="354012"/>
          <a:ext cx="813435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3" imgW="6845040" imgH="2971800" progId="Equation.DSMT4">
                  <p:embed/>
                </p:oleObj>
              </mc:Choice>
              <mc:Fallback>
                <p:oleObj name="Equation" r:id="rId3" imgW="684504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482" y="354012"/>
                        <a:ext cx="8134350" cy="353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6687"/>
              </p:ext>
            </p:extLst>
          </p:nvPr>
        </p:nvGraphicFramePr>
        <p:xfrm>
          <a:off x="990600" y="3924300"/>
          <a:ext cx="57150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5" imgW="5715000" imgH="2400120" progId="Equation.DSMT4">
                  <p:embed/>
                </p:oleObj>
              </mc:Choice>
              <mc:Fallback>
                <p:oleObj name="Equation" r:id="rId5" imgW="57150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924300"/>
                        <a:ext cx="57150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34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31</TotalTime>
  <Words>329</Words>
  <Application>Microsoft Office PowerPoint</Application>
  <PresentationFormat>On-screen Show (4:3)</PresentationFormat>
  <Paragraphs>8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8</cp:revision>
  <cp:lastPrinted>2015-01-21T04:35:18Z</cp:lastPrinted>
  <dcterms:created xsi:type="dcterms:W3CDTF">2012-01-10T18:32:24Z</dcterms:created>
  <dcterms:modified xsi:type="dcterms:W3CDTF">2015-01-23T03:40:27Z</dcterms:modified>
</cp:coreProperties>
</file>